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7EFB" w:rsidRDefault="003E7EFB" w:rsidP="003E7EFB">
      <w:pPr>
        <w:rPr>
          <w:rFonts w:cs="B Nazanin"/>
          <w:noProof/>
          <w:sz w:val="28"/>
          <w:szCs w:val="28"/>
        </w:rPr>
      </w:pPr>
      <w:r>
        <w:rPr>
          <w:rFonts w:cs="B Nazanin"/>
          <w:noProof/>
          <w:sz w:val="28"/>
          <w:szCs w:val="28"/>
        </w:rPr>
        <w:t>Question 3:</w:t>
      </w:r>
    </w:p>
    <w:p w:rsidR="003E7EFB" w:rsidRDefault="003E7EFB" w:rsidP="003E7EFB">
      <w:pPr>
        <w:rPr>
          <w:rFonts w:cs="B Nazanin"/>
          <w:noProof/>
          <w:sz w:val="28"/>
          <w:szCs w:val="28"/>
        </w:rPr>
      </w:pPr>
      <w:r>
        <w:rPr>
          <w:rFonts w:cs="B Nazanin"/>
          <w:noProof/>
          <w:sz w:val="28"/>
          <w:szCs w:val="28"/>
        </w:rPr>
        <w:t>The state feedback of the nonlinear and linear system are in form below.</w:t>
      </w:r>
    </w:p>
    <w:p w:rsidR="003E7EFB" w:rsidRDefault="003E7EFB" w:rsidP="003E7EFB">
      <w:pPr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4406818" cy="1752109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JPG"/>
                    <pic:cNvPicPr/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32" r="6564" b="3643"/>
                    <a:stretch/>
                  </pic:blipFill>
                  <pic:spPr bwMode="auto">
                    <a:xfrm>
                      <a:off x="0" y="0"/>
                      <a:ext cx="4407163" cy="17522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7EFB" w:rsidRDefault="003E7EFB" w:rsidP="003E7EFB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 xml:space="preserve">First, we designed the nonlinear system in Simulink, </w:t>
      </w:r>
    </w:p>
    <w:p w:rsidR="003E7EFB" w:rsidRDefault="003E7EFB" w:rsidP="003E7EFB">
      <w:pPr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3928970" cy="89670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pn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71" t="40974" r="16592" b="39493"/>
                    <a:stretch/>
                  </pic:blipFill>
                  <pic:spPr bwMode="auto">
                    <a:xfrm>
                      <a:off x="0" y="0"/>
                      <a:ext cx="3930951" cy="897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7EFB" w:rsidRDefault="003E7EFB" w:rsidP="003E7EFB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The subsystem is:</w:t>
      </w:r>
    </w:p>
    <w:p w:rsidR="003E7EFB" w:rsidRDefault="003E7EFB" w:rsidP="003E7EFB">
      <w:pPr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4601496" cy="162232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.pn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17" t="40649" r="11556" b="38258"/>
                    <a:stretch/>
                  </pic:blipFill>
                  <pic:spPr bwMode="auto">
                    <a:xfrm>
                      <a:off x="0" y="0"/>
                      <a:ext cx="4601929" cy="1622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7EFB" w:rsidRDefault="003E7EFB" w:rsidP="003E7EFB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 xml:space="preserve">The MATLAB function calculate the </w:t>
      </w:r>
      <w:r w:rsidRPr="00F90849">
        <w:rPr>
          <w:position w:val="-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pt;height:13.95pt" o:ole="">
            <v:imagedata r:id="rId7" o:title=""/>
          </v:shape>
          <o:OLEObject Type="Embed" ProgID="Equation.DSMT4" ShapeID="_x0000_i1035" DrawAspect="Content" ObjectID="_1702401567" r:id="rId8"/>
        </w:object>
      </w:r>
      <w:r w:rsidR="007F5986" w:rsidRPr="007F5986">
        <w:rPr>
          <w:sz w:val="28"/>
          <w:szCs w:val="28"/>
        </w:rPr>
        <w:t>and y</w:t>
      </w:r>
      <w:r w:rsidR="007F5986">
        <w:t>.</w:t>
      </w:r>
    </w:p>
    <w:p w:rsidR="003E7EFB" w:rsidRDefault="003E7EFB" w:rsidP="007F5986">
      <w:pPr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inline distT="0" distB="0" distL="0" distR="0">
            <wp:extent cx="5943600" cy="489394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unc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9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986" w:rsidRDefault="007F5986" w:rsidP="007F59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The output of the Simulink is:</w:t>
      </w:r>
    </w:p>
    <w:p w:rsidR="007F5986" w:rsidRDefault="007F5986" w:rsidP="007F59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5943600" cy="2831465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out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3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986" w:rsidRDefault="007F5986" w:rsidP="007F59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As we can see the regulation is satisfied.</w:t>
      </w:r>
    </w:p>
    <w:p w:rsidR="007F5986" w:rsidRDefault="007F5986" w:rsidP="007F59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Second, we design the linear system in Simulink:</w:t>
      </w:r>
    </w:p>
    <w:p w:rsidR="007F5986" w:rsidRDefault="007F5986" w:rsidP="007F5986">
      <w:pPr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5072380" cy="156332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pn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43" t="33140" r="7082" b="32810"/>
                    <a:stretch/>
                  </pic:blipFill>
                  <pic:spPr bwMode="auto">
                    <a:xfrm>
                      <a:off x="0" y="0"/>
                      <a:ext cx="5074357" cy="1563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5986" w:rsidRDefault="007F5986" w:rsidP="007F59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 xml:space="preserve">A, B and C had been defined in the previous section. The only parameter left is K1. </w:t>
      </w:r>
    </w:p>
    <w:p w:rsidR="00917481" w:rsidRDefault="007F5986" w:rsidP="00917481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Our system</w:t>
      </w:r>
      <w:r w:rsidR="00917481">
        <w:rPr>
          <w:rFonts w:cs="B Nazanin"/>
          <w:sz w:val="28"/>
          <w:szCs w:val="28"/>
          <w:lang w:bidi="fa-IR"/>
        </w:rPr>
        <w:t xml:space="preserve">, since rank(C(A,B))=6 and rank(O(A,C))=4 ,is </w:t>
      </w:r>
      <w:r>
        <w:rPr>
          <w:rFonts w:cs="B Nazanin"/>
          <w:sz w:val="28"/>
          <w:szCs w:val="28"/>
          <w:lang w:bidi="fa-IR"/>
        </w:rPr>
        <w:t>controllable but not observable</w:t>
      </w:r>
      <w:r w:rsidR="00917481">
        <w:rPr>
          <w:rFonts w:cs="B Nazanin"/>
          <w:sz w:val="28"/>
          <w:szCs w:val="28"/>
          <w:lang w:bidi="fa-IR"/>
        </w:rPr>
        <w:t>.</w:t>
      </w:r>
    </w:p>
    <w:p w:rsidR="00917481" w:rsidRDefault="00917481" w:rsidP="00917481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From desired poles of the system we have:</w:t>
      </w:r>
    </w:p>
    <w:p w:rsidR="00917481" w:rsidRDefault="00917481" w:rsidP="00917481">
      <w:pPr>
        <w:jc w:val="center"/>
      </w:pPr>
      <w:r w:rsidRPr="00F90849">
        <w:rPr>
          <w:position w:val="-118"/>
        </w:rPr>
        <w:object w:dxaOrig="4160" w:dyaOrig="2520">
          <v:shape id="_x0000_i1036" type="#_x0000_t75" style="width:208.1pt;height:125.9pt" o:ole="">
            <v:imagedata r:id="rId12" o:title=""/>
          </v:shape>
          <o:OLEObject Type="Embed" ProgID="Equation.DSMT4" ShapeID="_x0000_i1036" DrawAspect="Content" ObjectID="_1702401568" r:id="rId13"/>
        </w:object>
      </w:r>
    </w:p>
    <w:p w:rsidR="00917481" w:rsidRPr="00917481" w:rsidRDefault="00917481" w:rsidP="00917481">
      <w:pPr>
        <w:rPr>
          <w:sz w:val="28"/>
          <w:szCs w:val="28"/>
        </w:rPr>
      </w:pPr>
      <w:r>
        <w:rPr>
          <w:sz w:val="28"/>
          <w:szCs w:val="28"/>
        </w:rPr>
        <w:t xml:space="preserve">Chosen </w:t>
      </w:r>
      <w:r w:rsidR="004E52D4">
        <w:rPr>
          <w:sz w:val="28"/>
          <w:szCs w:val="28"/>
        </w:rPr>
        <w:t xml:space="preserve">                                       </w:t>
      </w:r>
      <w:r w:rsidR="004E52D4" w:rsidRPr="00F90849">
        <w:rPr>
          <w:position w:val="-14"/>
        </w:rPr>
        <w:object w:dxaOrig="2820" w:dyaOrig="440">
          <v:shape id="_x0000_i1037" type="#_x0000_t75" style="width:141.2pt;height:21.85pt" o:ole="">
            <v:imagedata r:id="rId14" o:title=""/>
          </v:shape>
          <o:OLEObject Type="Embed" ProgID="Equation.DSMT4" ShapeID="_x0000_i1037" DrawAspect="Content" ObjectID="_1702401569" r:id="rId15"/>
        </w:object>
      </w:r>
    </w:p>
    <w:p w:rsidR="00917481" w:rsidRDefault="00917481" w:rsidP="00917481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 xml:space="preserve"> Then,</w:t>
      </w:r>
    </w:p>
    <w:p w:rsidR="00917481" w:rsidRDefault="00917481" w:rsidP="00917481">
      <w:pPr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3987964" cy="430653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.JP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479" b="-4659"/>
                    <a:stretch/>
                  </pic:blipFill>
                  <pic:spPr bwMode="auto">
                    <a:xfrm>
                      <a:off x="0" y="0"/>
                      <a:ext cx="3987964" cy="430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52D4" w:rsidRDefault="004E52D4" w:rsidP="004E52D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MATLAB code:</w:t>
      </w:r>
    </w:p>
    <w:p w:rsidR="004E52D4" w:rsidRDefault="004E52D4" w:rsidP="004E52D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5943600" cy="105029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2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5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2D4" w:rsidRDefault="004E52D4" w:rsidP="004E52D4">
      <w:pPr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inline distT="0" distB="0" distL="0" distR="0">
            <wp:extent cx="4831080" cy="830580"/>
            <wp:effectExtent l="0" t="0" r="762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4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83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2D4" w:rsidRDefault="004E52D4" w:rsidP="004E52D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From the k we got from the code, Simulink design is complete. The result is:</w:t>
      </w:r>
    </w:p>
    <w:p w:rsidR="004E52D4" w:rsidRDefault="004E52D4" w:rsidP="004E52D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5943600" cy="301117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out2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1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2D4" w:rsidRPr="003E7EFB" w:rsidRDefault="004E52D4" w:rsidP="004E52D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The regulation problem is satisfied.</w:t>
      </w:r>
      <w:bookmarkStart w:id="0" w:name="_GoBack"/>
      <w:bookmarkEnd w:id="0"/>
    </w:p>
    <w:sectPr w:rsidR="004E52D4" w:rsidRPr="003E7E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EFB"/>
    <w:rsid w:val="0025099D"/>
    <w:rsid w:val="003E7EFB"/>
    <w:rsid w:val="004E52D4"/>
    <w:rsid w:val="007F5986"/>
    <w:rsid w:val="00917481"/>
    <w:rsid w:val="00B16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8ED11D"/>
  <w15:chartTrackingRefBased/>
  <w15:docId w15:val="{12FA6366-6C4E-40AF-9550-9EA7C1F649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936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467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563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12.JP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wmf"/><Relationship Id="rId12" Type="http://schemas.openxmlformats.org/officeDocument/2006/relationships/image" Target="media/image8.wmf"/><Relationship Id="rId17" Type="http://schemas.openxmlformats.org/officeDocument/2006/relationships/image" Target="media/image11.JPG"/><Relationship Id="rId2" Type="http://schemas.openxmlformats.org/officeDocument/2006/relationships/settings" Target="settings.xml"/><Relationship Id="rId16" Type="http://schemas.openxmlformats.org/officeDocument/2006/relationships/image" Target="media/image10.JP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png"/><Relationship Id="rId19" Type="http://schemas.openxmlformats.org/officeDocument/2006/relationships/image" Target="media/image13.png"/><Relationship Id="rId4" Type="http://schemas.openxmlformats.org/officeDocument/2006/relationships/image" Target="media/image1.JPG"/><Relationship Id="rId9" Type="http://schemas.openxmlformats.org/officeDocument/2006/relationships/image" Target="media/image5.JP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122</Words>
  <Characters>69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ban Jafari</dc:creator>
  <cp:keywords/>
  <dc:description/>
  <cp:lastModifiedBy>Mahban Jafari</cp:lastModifiedBy>
  <cp:revision>1</cp:revision>
  <dcterms:created xsi:type="dcterms:W3CDTF">2021-12-30T16:27:00Z</dcterms:created>
  <dcterms:modified xsi:type="dcterms:W3CDTF">2021-12-30T17:03:00Z</dcterms:modified>
</cp:coreProperties>
</file>